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216A95" w14:textId="6F718B58" w:rsidR="00673B1D" w:rsidRPr="00DF2916" w:rsidRDefault="00DF2916" w:rsidP="00DF29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2916">
        <w:rPr>
          <w:rFonts w:ascii="Times New Roman" w:hAnsi="Times New Roman" w:cs="Times New Roman"/>
          <w:b/>
          <w:sz w:val="28"/>
          <w:szCs w:val="28"/>
        </w:rPr>
        <w:t>Example Application I (Fitting growth curves)</w:t>
      </w:r>
    </w:p>
    <w:p w14:paraId="3902AB9F" w14:textId="77777777" w:rsidR="00DF2916" w:rsidRDefault="00DF2916" w:rsidP="00DF291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F2916">
        <w:rPr>
          <w:rFonts w:ascii="Times New Roman" w:hAnsi="Times New Roman" w:cs="Times New Roman"/>
          <w:sz w:val="24"/>
          <w:szCs w:val="24"/>
        </w:rPr>
        <w:t xml:space="preserve">Two </w:t>
      </w:r>
      <w:r>
        <w:rPr>
          <w:rFonts w:ascii="Times New Roman" w:hAnsi="Times New Roman" w:cs="Times New Roman"/>
          <w:sz w:val="24"/>
          <w:szCs w:val="24"/>
        </w:rPr>
        <w:t>commonly applied curves relating length to age are the logistic function (</w:t>
      </w:r>
      <w:proofErr w:type="spellStart"/>
      <w:r>
        <w:rPr>
          <w:rFonts w:ascii="Times New Roman" w:hAnsi="Times New Roman" w:cs="Times New Roman"/>
          <w:sz w:val="24"/>
          <w:szCs w:val="24"/>
        </w:rPr>
        <w:t>Eq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a) and the von </w:t>
      </w:r>
      <w:proofErr w:type="spellStart"/>
      <w:r>
        <w:rPr>
          <w:rFonts w:ascii="Times New Roman" w:hAnsi="Times New Roman" w:cs="Times New Roman"/>
          <w:sz w:val="24"/>
          <w:szCs w:val="24"/>
        </w:rPr>
        <w:t>Bertalanff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urve (</w:t>
      </w:r>
      <w:proofErr w:type="spellStart"/>
      <w:r>
        <w:rPr>
          <w:rFonts w:ascii="Times New Roman" w:hAnsi="Times New Roman" w:cs="Times New Roman"/>
          <w:sz w:val="24"/>
          <w:szCs w:val="24"/>
        </w:rPr>
        <w:t>Eq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b)</w:t>
      </w:r>
      <w:r w:rsidR="001131CC">
        <w:rPr>
          <w:rStyle w:val="FootnoteReference"/>
          <w:rFonts w:ascii="Times New Roman" w:hAnsi="Times New Roman" w:cs="Times New Roman"/>
          <w:sz w:val="24"/>
          <w:szCs w:val="24"/>
        </w:rPr>
        <w:footnoteReference w:id="1"/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367ED644" w14:textId="77777777" w:rsidR="00DF2916" w:rsidRDefault="00DF2916" w:rsidP="00DF291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EED0EF" w14:textId="77777777" w:rsidR="00DF2916" w:rsidRDefault="00851444" w:rsidP="00DF2916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51444">
        <w:rPr>
          <w:rFonts w:ascii="Times New Roman" w:hAnsi="Times New Roman" w:cs="Times New Roman"/>
          <w:position w:val="-30"/>
          <w:sz w:val="24"/>
          <w:szCs w:val="24"/>
        </w:rPr>
        <w:object w:dxaOrig="3519" w:dyaOrig="780" w14:anchorId="1E3098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25pt;height:39pt" o:ole="">
            <v:imagedata r:id="rId8" o:title=""/>
          </v:shape>
          <o:OLEObject Type="Embed" ProgID="Equation.DSMT4" ShapeID="_x0000_i1025" DrawAspect="Content" ObjectID="_1701409189" r:id="rId9"/>
        </w:object>
      </w:r>
      <w:r w:rsidR="00DF2916">
        <w:rPr>
          <w:rFonts w:ascii="Times New Roman" w:hAnsi="Times New Roman" w:cs="Times New Roman"/>
          <w:sz w:val="24"/>
          <w:szCs w:val="24"/>
        </w:rPr>
        <w:tab/>
      </w:r>
      <w:r w:rsidR="00DF291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DF2916">
        <w:rPr>
          <w:rFonts w:ascii="Times New Roman" w:hAnsi="Times New Roman" w:cs="Times New Roman"/>
          <w:sz w:val="24"/>
          <w:szCs w:val="24"/>
        </w:rPr>
        <w:tab/>
      </w:r>
      <w:r w:rsidR="00DF2916">
        <w:rPr>
          <w:rFonts w:ascii="Times New Roman" w:hAnsi="Times New Roman" w:cs="Times New Roman"/>
          <w:sz w:val="24"/>
          <w:szCs w:val="24"/>
        </w:rPr>
        <w:tab/>
        <w:t>(1a)</w:t>
      </w:r>
    </w:p>
    <w:p w14:paraId="76D23FAE" w14:textId="77777777" w:rsidR="00DF2916" w:rsidRDefault="00DF2916" w:rsidP="00DF2916">
      <w:pPr>
        <w:spacing w:before="200"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F2916">
        <w:rPr>
          <w:rFonts w:ascii="Times New Roman" w:hAnsi="Times New Roman" w:cs="Times New Roman"/>
          <w:position w:val="-12"/>
          <w:sz w:val="24"/>
          <w:szCs w:val="24"/>
        </w:rPr>
        <w:object w:dxaOrig="2760" w:dyaOrig="360" w14:anchorId="495B6818">
          <v:shape id="_x0000_i1026" type="#_x0000_t75" style="width:138pt;height:18pt" o:ole="">
            <v:imagedata r:id="rId10" o:title=""/>
          </v:shape>
          <o:OLEObject Type="Embed" ProgID="Equation.DSMT4" ShapeID="_x0000_i1026" DrawAspect="Content" ObjectID="_1701409190" r:id="rId1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b)</w:t>
      </w:r>
    </w:p>
    <w:p w14:paraId="7AE1F4C3" w14:textId="77777777" w:rsidR="00DF2916" w:rsidRDefault="00DF2916" w:rsidP="00DF2916">
      <w:pPr>
        <w:spacing w:before="20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DF2916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52B54F3D">
          <v:shape id="_x0000_i1027" type="#_x0000_t75" style="width:15.75pt;height:18pt" o:ole="">
            <v:imagedata r:id="rId12" o:title=""/>
          </v:shape>
          <o:OLEObject Type="Embed" ProgID="Equation.DSMT4" ShapeID="_x0000_i1027" DrawAspect="Content" ObjectID="_1701409191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asymptotic size, </w:t>
      </w:r>
      <w:r w:rsidRPr="00DF2916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10ADADEE">
          <v:shape id="_x0000_i1028" type="#_x0000_t75" style="width:17.25pt;height:18pt" o:ole="">
            <v:imagedata r:id="rId14" o:title=""/>
          </v:shape>
          <o:OLEObject Type="Embed" ProgID="Equation.DSMT4" ShapeID="_x0000_i1028" DrawAspect="Content" ObjectID="_1701409192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age at which length is half of </w:t>
      </w:r>
      <w:r w:rsidRPr="00DF2916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71F643F9">
          <v:shape id="_x0000_i1029" type="#_x0000_t75" style="width:15.75pt;height:18pt" o:ole="">
            <v:imagedata r:id="rId12" o:title=""/>
          </v:shape>
          <o:OLEObject Type="Embed" ProgID="Equation.DSMT4" ShapeID="_x0000_i1029" DrawAspect="Content" ObjectID="_1701409193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851444" w:rsidRPr="00851444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0F9A905C">
          <v:shape id="_x0000_i1030" type="#_x0000_t75" style="width:11.25pt;height:12.75pt" o:ole="">
            <v:imagedata r:id="rId17" o:title=""/>
          </v:shape>
          <o:OLEObject Type="Embed" ProgID="Equation.DSMT4" ShapeID="_x0000_i1030" DrawAspect="Content" ObjectID="_1701409194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</w:t>
      </w:r>
      <w:r w:rsidR="00851444">
        <w:rPr>
          <w:rFonts w:ascii="Times New Roman" w:hAnsi="Times New Roman" w:cs="Times New Roman"/>
          <w:sz w:val="24"/>
          <w:szCs w:val="24"/>
        </w:rPr>
        <w:t xml:space="preserve">difference between </w:t>
      </w:r>
      <w:r>
        <w:rPr>
          <w:rFonts w:ascii="Times New Roman" w:hAnsi="Times New Roman" w:cs="Times New Roman"/>
          <w:sz w:val="24"/>
          <w:szCs w:val="24"/>
        </w:rPr>
        <w:t xml:space="preserve">age at which length is </w:t>
      </w:r>
      <w:r w:rsidR="001131CC">
        <w:rPr>
          <w:rFonts w:ascii="Times New Roman" w:hAnsi="Times New Roman" w:cs="Times New Roman"/>
          <w:sz w:val="24"/>
          <w:szCs w:val="24"/>
        </w:rPr>
        <w:t>95%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DF2916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37A0D84A">
          <v:shape id="_x0000_i1031" type="#_x0000_t75" style="width:15.75pt;height:18pt" o:ole="">
            <v:imagedata r:id="rId12" o:title=""/>
          </v:shape>
          <o:OLEObject Type="Embed" ProgID="Equation.DSMT4" ShapeID="_x0000_i1031" DrawAspect="Content" ObjectID="_1701409195" r:id="rId19"/>
        </w:object>
      </w:r>
      <w:r w:rsidR="00851444">
        <w:rPr>
          <w:rFonts w:ascii="Times New Roman" w:hAnsi="Times New Roman" w:cs="Times New Roman"/>
          <w:sz w:val="24"/>
          <w:szCs w:val="24"/>
        </w:rPr>
        <w:t xml:space="preserve"> and </w:t>
      </w:r>
      <w:r w:rsidR="00851444" w:rsidRPr="00DF2916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30965192">
          <v:shape id="_x0000_i1032" type="#_x0000_t75" style="width:17.25pt;height:18pt" o:ole="">
            <v:imagedata r:id="rId14" o:title=""/>
          </v:shape>
          <o:OLEObject Type="Embed" ProgID="Equation.DSMT4" ShapeID="_x0000_i1032" DrawAspect="Content" ObjectID="_1701409196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F2916">
        <w:rPr>
          <w:rFonts w:ascii="Times New Roman" w:hAnsi="Times New Roman" w:cs="Times New Roman"/>
          <w:position w:val="-4"/>
          <w:sz w:val="24"/>
          <w:szCs w:val="24"/>
        </w:rPr>
        <w:object w:dxaOrig="220" w:dyaOrig="200" w14:anchorId="11C41AD8">
          <v:shape id="_x0000_i1033" type="#_x0000_t75" style="width:11.25pt;height:9.75pt" o:ole="">
            <v:imagedata r:id="rId21" o:title=""/>
          </v:shape>
          <o:OLEObject Type="Embed" ProgID="Equation.DSMT4" ShapeID="_x0000_i1033" DrawAspect="Content" ObjectID="_1701409197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growth rate parameter, </w:t>
      </w:r>
      <w:r w:rsidR="001131CC">
        <w:rPr>
          <w:rFonts w:ascii="Times New Roman" w:hAnsi="Times New Roman" w:cs="Times New Roman"/>
          <w:sz w:val="24"/>
          <w:szCs w:val="24"/>
        </w:rPr>
        <w:t xml:space="preserve">and </w:t>
      </w:r>
      <w:r w:rsidR="001131CC" w:rsidRPr="00DF2916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B468AEA">
          <v:shape id="_x0000_i1034" type="#_x0000_t75" style="width:12.75pt;height:18pt" o:ole="">
            <v:imagedata r:id="rId23" o:title=""/>
          </v:shape>
          <o:OLEObject Type="Embed" ProgID="Equation.DSMT4" ShapeID="_x0000_i1034" DrawAspect="Content" ObjectID="_1701409198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age corresponding </w:t>
      </w:r>
      <w:r w:rsidR="00A00DC2">
        <w:rPr>
          <w:rFonts w:ascii="Times New Roman" w:hAnsi="Times New Roman" w:cs="Times New Roman"/>
          <w:sz w:val="24"/>
          <w:szCs w:val="24"/>
        </w:rPr>
        <w:t xml:space="preserve">to </w:t>
      </w:r>
      <w:r>
        <w:rPr>
          <w:rFonts w:ascii="Times New Roman" w:hAnsi="Times New Roman" w:cs="Times New Roman"/>
          <w:sz w:val="24"/>
          <w:szCs w:val="24"/>
        </w:rPr>
        <w:t xml:space="preserve">zero length. You can assume that the errors measuring length-at-age are normally distributed with mean 0 and standard deviation </w:t>
      </w:r>
      <w:r w:rsidRPr="00DF2916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4C4C008F">
          <v:shape id="_x0000_i1035" type="#_x0000_t75" style="width:12pt;height:11.25pt" o:ole="">
            <v:imagedata r:id="rId25" o:title=""/>
          </v:shape>
          <o:OLEObject Type="Embed" ProgID="Equation.DSMT4" ShapeID="_x0000_i1035" DrawAspect="Content" ObjectID="_1701409199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977D519" w14:textId="77777777" w:rsidR="00DF2916" w:rsidRDefault="00DF2916" w:rsidP="00DF291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the data file EX1.DAT:</w:t>
      </w:r>
    </w:p>
    <w:p w14:paraId="15370E74" w14:textId="77777777" w:rsidR="00DF2916" w:rsidRDefault="00A00DC2" w:rsidP="00DF29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634699">
        <w:rPr>
          <w:rFonts w:ascii="Times New Roman" w:hAnsi="Times New Roman" w:cs="Times New Roman"/>
          <w:sz w:val="24"/>
          <w:szCs w:val="24"/>
        </w:rPr>
        <w:t>it models 1a and 1b using T</w:t>
      </w:r>
      <w:r w:rsidR="00DF2916">
        <w:rPr>
          <w:rFonts w:ascii="Times New Roman" w:hAnsi="Times New Roman" w:cs="Times New Roman"/>
          <w:sz w:val="24"/>
          <w:szCs w:val="24"/>
        </w:rPr>
        <w:t>MB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7C3240F8" w14:textId="77777777" w:rsidR="001131CC" w:rsidRDefault="00A00DC2" w:rsidP="00DF29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 w:rsidR="001131CC">
        <w:rPr>
          <w:rFonts w:ascii="Times New Roman" w:hAnsi="Times New Roman" w:cs="Times New Roman"/>
          <w:sz w:val="24"/>
          <w:szCs w:val="24"/>
        </w:rPr>
        <w:t xml:space="preserve">rint out the model predictions for ages 0-20 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2EF35937" w14:textId="77777777" w:rsidR="001131CC" w:rsidRDefault="00A00DC2" w:rsidP="00DF29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1131CC">
        <w:rPr>
          <w:rFonts w:ascii="Times New Roman" w:hAnsi="Times New Roman" w:cs="Times New Roman"/>
          <w:sz w:val="24"/>
          <w:szCs w:val="24"/>
        </w:rPr>
        <w:t>rite an R function to plot the data and the two sets of model predictions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48B254D8" w14:textId="77777777" w:rsidR="00DF2916" w:rsidRDefault="00A00DC2" w:rsidP="00DF29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</w:t>
      </w:r>
      <w:r w:rsidR="00DF2916">
        <w:rPr>
          <w:rFonts w:ascii="Times New Roman" w:hAnsi="Times New Roman" w:cs="Times New Roman"/>
          <w:sz w:val="24"/>
          <w:szCs w:val="24"/>
        </w:rPr>
        <w:t>se AIC to (a) select a best model and (b) compute AIC-weights</w:t>
      </w:r>
      <w:r>
        <w:rPr>
          <w:rFonts w:ascii="Times New Roman" w:hAnsi="Times New Roman" w:cs="Times New Roman"/>
          <w:sz w:val="24"/>
          <w:szCs w:val="24"/>
        </w:rPr>
        <w:t>; and</w:t>
      </w:r>
    </w:p>
    <w:p w14:paraId="7C6DAF58" w14:textId="77777777" w:rsidR="00DF2916" w:rsidRDefault="00A00DC2" w:rsidP="00DF29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DF2916">
        <w:rPr>
          <w:rFonts w:ascii="Times New Roman" w:hAnsi="Times New Roman" w:cs="Times New Roman"/>
          <w:sz w:val="24"/>
          <w:szCs w:val="24"/>
        </w:rPr>
        <w:t xml:space="preserve">ind a model-averaged estimate for </w:t>
      </w:r>
      <w:r w:rsidR="00DF2916" w:rsidRPr="00DF2916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1ABE47B7">
          <v:shape id="_x0000_i1036" type="#_x0000_t75" style="width:15.75pt;height:18pt" o:ole="">
            <v:imagedata r:id="rId12" o:title=""/>
          </v:shape>
          <o:OLEObject Type="Embed" ProgID="Equation.DSMT4" ShapeID="_x0000_i1036" DrawAspect="Content" ObjectID="_1701409200" r:id="rId27"/>
        </w:object>
      </w:r>
      <w:r w:rsidR="00DF2916">
        <w:rPr>
          <w:rFonts w:ascii="Times New Roman" w:hAnsi="Times New Roman" w:cs="Times New Roman"/>
          <w:sz w:val="24"/>
          <w:szCs w:val="24"/>
        </w:rPr>
        <w:t>.</w:t>
      </w:r>
    </w:p>
    <w:p w14:paraId="16ECAABF" w14:textId="77777777" w:rsidR="00750DF9" w:rsidRDefault="00750DF9" w:rsidP="00750D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05F2AE5" w14:textId="77777777" w:rsidR="00750DF9" w:rsidRDefault="00750DF9" w:rsidP="00750D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ints: </w:t>
      </w:r>
    </w:p>
    <w:p w14:paraId="2DFD4DF0" w14:textId="77777777" w:rsidR="00750DF9" w:rsidRDefault="00750DF9" w:rsidP="00750DF9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down the negative log-likelihood function</w:t>
      </w:r>
      <w:r w:rsidR="00903C00">
        <w:rPr>
          <w:rFonts w:ascii="Times New Roman" w:hAnsi="Times New Roman" w:cs="Times New Roman"/>
          <w:sz w:val="24"/>
          <w:szCs w:val="24"/>
        </w:rPr>
        <w:t xml:space="preserve"> first</w:t>
      </w:r>
    </w:p>
    <w:p w14:paraId="69A3B33F" w14:textId="77777777" w:rsidR="00750DF9" w:rsidRDefault="00903C00" w:rsidP="00750DF9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750DF9" w:rsidRPr="00750DF9">
        <w:rPr>
          <w:rFonts w:ascii="Times New Roman" w:hAnsi="Times New Roman" w:cs="Times New Roman"/>
          <w:sz w:val="24"/>
          <w:szCs w:val="24"/>
        </w:rPr>
        <w:t>o keep parameters positive, estimate them in log-space</w:t>
      </w:r>
    </w:p>
    <w:p w14:paraId="48206788" w14:textId="77777777" w:rsidR="00634699" w:rsidRDefault="00634699" w:rsidP="00750DF9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ou should have one CPP file and use the </w:t>
      </w:r>
      <w:r w:rsidRPr="0014441A">
        <w:rPr>
          <w:rFonts w:ascii="Times New Roman" w:hAnsi="Times New Roman" w:cs="Times New Roman"/>
          <w:i/>
          <w:iCs/>
          <w:sz w:val="24"/>
          <w:szCs w:val="24"/>
        </w:rPr>
        <w:t>map</w:t>
      </w:r>
      <w:r>
        <w:rPr>
          <w:rFonts w:ascii="Times New Roman" w:hAnsi="Times New Roman" w:cs="Times New Roman"/>
          <w:sz w:val="24"/>
          <w:szCs w:val="24"/>
        </w:rPr>
        <w:t xml:space="preserve"> option to ensure that you only estimate the correct number of parameters.</w:t>
      </w:r>
    </w:p>
    <w:sectPr w:rsidR="00634699" w:rsidSect="00673B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308457" w14:textId="77777777" w:rsidR="00C26EE0" w:rsidRDefault="00C26EE0" w:rsidP="001131CC">
      <w:pPr>
        <w:spacing w:after="0" w:line="240" w:lineRule="auto"/>
      </w:pPr>
      <w:r>
        <w:separator/>
      </w:r>
    </w:p>
  </w:endnote>
  <w:endnote w:type="continuationSeparator" w:id="0">
    <w:p w14:paraId="5B70285D" w14:textId="77777777" w:rsidR="00C26EE0" w:rsidRDefault="00C26EE0" w:rsidP="001131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52F049" w14:textId="77777777" w:rsidR="00C26EE0" w:rsidRDefault="00C26EE0" w:rsidP="001131CC">
      <w:pPr>
        <w:spacing w:after="0" w:line="240" w:lineRule="auto"/>
      </w:pPr>
      <w:r>
        <w:separator/>
      </w:r>
    </w:p>
  </w:footnote>
  <w:footnote w:type="continuationSeparator" w:id="0">
    <w:p w14:paraId="21DAC120" w14:textId="77777777" w:rsidR="00C26EE0" w:rsidRDefault="00C26EE0" w:rsidP="001131CC">
      <w:pPr>
        <w:spacing w:after="0" w:line="240" w:lineRule="auto"/>
      </w:pPr>
      <w:r>
        <w:continuationSeparator/>
      </w:r>
    </w:p>
  </w:footnote>
  <w:footnote w:id="1">
    <w:p w14:paraId="519021AE" w14:textId="77777777" w:rsidR="001131CC" w:rsidRPr="001131CC" w:rsidRDefault="001131CC">
      <w:pPr>
        <w:pStyle w:val="FootnoteText"/>
        <w:rPr>
          <w:rFonts w:ascii="Times New Roman" w:hAnsi="Times New Roman"/>
        </w:rPr>
      </w:pPr>
      <w:r w:rsidRPr="001131CC">
        <w:rPr>
          <w:rStyle w:val="FootnoteReference"/>
          <w:rFonts w:ascii="Times New Roman" w:hAnsi="Times New Roman"/>
        </w:rPr>
        <w:footnoteRef/>
      </w:r>
      <w:r w:rsidRPr="001131CC">
        <w:rPr>
          <w:rFonts w:ascii="Times New Roman" w:hAnsi="Times New Roman"/>
        </w:rPr>
        <w:t xml:space="preserve"> Both of these curves are special cases of </w:t>
      </w:r>
      <w:proofErr w:type="spellStart"/>
      <w:r w:rsidRPr="001131CC">
        <w:rPr>
          <w:rFonts w:ascii="Times New Roman" w:hAnsi="Times New Roman"/>
        </w:rPr>
        <w:t>Schnute’s</w:t>
      </w:r>
      <w:proofErr w:type="spellEnd"/>
      <w:r w:rsidRPr="001131CC">
        <w:rPr>
          <w:rFonts w:ascii="Times New Roman" w:hAnsi="Times New Roman"/>
        </w:rPr>
        <w:t xml:space="preserve"> (1981) generalize growth model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029512E"/>
    <w:multiLevelType w:val="hybridMultilevel"/>
    <w:tmpl w:val="4030E962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62727CAC"/>
    <w:multiLevelType w:val="hybridMultilevel"/>
    <w:tmpl w:val="5C0C8AB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F2916"/>
    <w:rsid w:val="001131CC"/>
    <w:rsid w:val="0014441A"/>
    <w:rsid w:val="00272B40"/>
    <w:rsid w:val="0031757C"/>
    <w:rsid w:val="003B3783"/>
    <w:rsid w:val="005B1CD3"/>
    <w:rsid w:val="005F014B"/>
    <w:rsid w:val="00634699"/>
    <w:rsid w:val="00673B1D"/>
    <w:rsid w:val="00750DF9"/>
    <w:rsid w:val="0078005B"/>
    <w:rsid w:val="007E6389"/>
    <w:rsid w:val="00851444"/>
    <w:rsid w:val="00903C00"/>
    <w:rsid w:val="00A00DC2"/>
    <w:rsid w:val="00C26EE0"/>
    <w:rsid w:val="00D10BFB"/>
    <w:rsid w:val="00DC11EA"/>
    <w:rsid w:val="00DF29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1D59B7"/>
  <w15:docId w15:val="{2ECCBFE1-D6CC-4ABB-8877-B33D045B83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3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291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1131C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131C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131C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9369519-C310-43A0-9B81-4327D1F60B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</Pages>
  <Words>203</Words>
  <Characters>116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1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nt, Andre (CMAR, Hobart)</dc:creator>
  <cp:lastModifiedBy>Andre E Punt</cp:lastModifiedBy>
  <cp:revision>12</cp:revision>
  <dcterms:created xsi:type="dcterms:W3CDTF">2014-06-09T21:47:00Z</dcterms:created>
  <dcterms:modified xsi:type="dcterms:W3CDTF">2021-12-19T16:53:00Z</dcterms:modified>
</cp:coreProperties>
</file>